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694A" w:rsidRPr="0061694A" w:rsidRDefault="0061694A" w:rsidP="0061694A">
      <w:pPr>
        <w:rPr>
          <w:color w:val="C00000"/>
        </w:rPr>
      </w:pPr>
      <w:r>
        <w:t>Rotating a point</w:t>
      </w:r>
      <w:r>
        <w:t xml:space="preserve"> </w:t>
      </w:r>
      <w:r w:rsidRPr="0061694A">
        <w:rPr>
          <w:color w:val="C00000"/>
        </w:rPr>
        <w:t>Answers</w:t>
      </w:r>
    </w:p>
    <w:p w:rsidR="0061694A" w:rsidRDefault="0061694A" w:rsidP="0061694A"/>
    <w:p w:rsidR="0061694A" w:rsidRDefault="0061694A" w:rsidP="0061694A">
      <w:r>
        <w:t>1.  Consider any point (x, y).  Graph it to the right.</w:t>
      </w:r>
    </w:p>
    <w:p w:rsidR="0061694A" w:rsidRDefault="0061694A" w:rsidP="0061694A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BCF4316" wp14:editId="694D8B84">
                <wp:simplePos x="0" y="0"/>
                <wp:positionH relativeFrom="column">
                  <wp:posOffset>4678680</wp:posOffset>
                </wp:positionH>
                <wp:positionV relativeFrom="paragraph">
                  <wp:posOffset>74930</wp:posOffset>
                </wp:positionV>
                <wp:extent cx="662940" cy="1394460"/>
                <wp:effectExtent l="0" t="0" r="22860" b="1524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2940" cy="139446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C0000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8.4pt,5.9pt" to="420.6pt,1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" strokecolor="#c00000" strokeweight="1pt">
                <v:stroke dashstyle="dash"/>
              </v:line>
            </w:pict>
          </mc:Fallback>
        </mc:AlternateContent>
      </w:r>
      <w:r>
        <w:t xml:space="preserve">2.  Write this point in terms of its distance from </w:t>
      </w:r>
      <w:r>
        <w:t xml:space="preserve">             </w:t>
      </w:r>
      <w:r w:rsidRPr="0061694A">
        <w:rPr>
          <w:color w:val="C00000"/>
        </w:rPr>
        <w:t xml:space="preserve">        (</w:t>
      </w:r>
      <w:proofErr w:type="spellStart"/>
      <w:r w:rsidRPr="0061694A">
        <w:rPr>
          <w:color w:val="C00000"/>
        </w:rPr>
        <w:t>r∙</w:t>
      </w:r>
      <w:proofErr w:type="gramStart"/>
      <w:r w:rsidRPr="0061694A">
        <w:rPr>
          <w:color w:val="C00000"/>
        </w:rPr>
        <w:t>cos</w:t>
      </w:r>
      <w:proofErr w:type="spellEnd"/>
      <w:r w:rsidRPr="0061694A">
        <w:rPr>
          <w:color w:val="C00000"/>
        </w:rPr>
        <w:t>(</w:t>
      </w:r>
      <w:proofErr w:type="spellStart"/>
      <w:proofErr w:type="gramEnd"/>
      <w:r w:rsidRPr="0061694A">
        <w:rPr>
          <w:color w:val="C00000"/>
        </w:rPr>
        <w:t>k+θ</w:t>
      </w:r>
      <w:proofErr w:type="spellEnd"/>
      <w:r w:rsidRPr="0061694A">
        <w:rPr>
          <w:color w:val="C00000"/>
        </w:rPr>
        <w:t>)</w:t>
      </w:r>
      <w:r>
        <w:rPr>
          <w:color w:val="C00000"/>
        </w:rPr>
        <w:t>°</w:t>
      </w:r>
      <w:r w:rsidRPr="0061694A">
        <w:rPr>
          <w:color w:val="C00000"/>
        </w:rPr>
        <w:t xml:space="preserve">, </w:t>
      </w:r>
      <w:proofErr w:type="spellStart"/>
      <w:r w:rsidRPr="0061694A">
        <w:rPr>
          <w:color w:val="C00000"/>
        </w:rPr>
        <w:t>r∙sin</w:t>
      </w:r>
      <w:proofErr w:type="spellEnd"/>
      <w:r w:rsidRPr="0061694A">
        <w:rPr>
          <w:color w:val="C00000"/>
        </w:rPr>
        <w:t>(</w:t>
      </w:r>
      <w:proofErr w:type="spellStart"/>
      <w:r w:rsidRPr="0061694A">
        <w:rPr>
          <w:color w:val="C00000"/>
        </w:rPr>
        <w:t>k+θ</w:t>
      </w:r>
      <w:proofErr w:type="spellEnd"/>
      <w:r w:rsidRPr="0061694A">
        <w:rPr>
          <w:color w:val="C00000"/>
        </w:rPr>
        <w:t>)</w:t>
      </w:r>
      <w:r>
        <w:rPr>
          <w:color w:val="C00000"/>
        </w:rPr>
        <w:t>°</w:t>
      </w:r>
      <w:r w:rsidRPr="0061694A">
        <w:rPr>
          <w:color w:val="C00000"/>
        </w:rPr>
        <w:t>)</w:t>
      </w:r>
    </w:p>
    <w:p w:rsidR="0061694A" w:rsidRDefault="0061694A" w:rsidP="0061694A">
      <w:r>
        <w:t xml:space="preserve">     </w:t>
      </w:r>
      <w:proofErr w:type="gramStart"/>
      <w:r>
        <w:t>the</w:t>
      </w:r>
      <w:proofErr w:type="gramEnd"/>
      <w:r>
        <w:t xml:space="preserve"> origin (r) and the standard position angle it </w:t>
      </w:r>
    </w:p>
    <w:p w:rsidR="0061694A" w:rsidRDefault="0061694A" w:rsidP="0061694A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9168E7" wp14:editId="5B725509">
                <wp:simplePos x="0" y="0"/>
                <wp:positionH relativeFrom="column">
                  <wp:posOffset>4716780</wp:posOffset>
                </wp:positionH>
                <wp:positionV relativeFrom="paragraph">
                  <wp:posOffset>74295</wp:posOffset>
                </wp:positionV>
                <wp:extent cx="1280160" cy="868680"/>
                <wp:effectExtent l="0" t="0" r="15240" b="2667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80160" cy="86868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flip:y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1.4pt,5.85pt" to="472.2pt,7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" strokecolor="black [3213]" strokeweight="1pt">
                <v:stroke dashstyle="dash"/>
              </v:line>
            </w:pict>
          </mc:Fallback>
        </mc:AlternateContent>
      </w:r>
      <w:r>
        <w:t xml:space="preserve">     </w:t>
      </w:r>
      <w:proofErr w:type="gramStart"/>
      <w:r>
        <w:t>makes</w:t>
      </w:r>
      <w:proofErr w:type="gramEnd"/>
      <w:r>
        <w:t xml:space="preserve"> with the positive x axis (k°)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7C07671" wp14:editId="0D8CA672">
                <wp:simplePos x="0" y="0"/>
                <wp:positionH relativeFrom="column">
                  <wp:posOffset>3329940</wp:posOffset>
                </wp:positionH>
                <wp:positionV relativeFrom="paragraph">
                  <wp:posOffset>187960</wp:posOffset>
                </wp:positionV>
                <wp:extent cx="2727960" cy="38100"/>
                <wp:effectExtent l="30480" t="45720" r="64770" b="762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>
                          <a:off x="0" y="0"/>
                          <a:ext cx="2727960" cy="381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262.2pt;margin-top:14.8pt;width:214.8pt;height:3pt;rotation:-9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" strokecolor="black [3213]" strokeweight="1pt">
                <v:stroke endarrow="open"/>
              </v:shape>
            </w:pict>
          </mc:Fallback>
        </mc:AlternateContent>
      </w:r>
      <w:r>
        <w:t>(</w:t>
      </w:r>
      <w:proofErr w:type="gramStart"/>
      <w:r>
        <w:t>x</w:t>
      </w:r>
      <w:proofErr w:type="gramEnd"/>
      <w:r>
        <w:t>, y)</w:t>
      </w:r>
      <w:r w:rsidRPr="0061694A">
        <w:rPr>
          <w:color w:val="C00000"/>
        </w:rPr>
        <w:tab/>
      </w:r>
      <w:r w:rsidRPr="0061694A">
        <w:rPr>
          <w:color w:val="C00000"/>
        </w:rPr>
        <w:t>(</w:t>
      </w:r>
      <w:proofErr w:type="spellStart"/>
      <w:proofErr w:type="gramStart"/>
      <w:r w:rsidRPr="0061694A">
        <w:rPr>
          <w:color w:val="C00000"/>
        </w:rPr>
        <w:t>r∙cos</w:t>
      </w:r>
      <w:proofErr w:type="spellEnd"/>
      <w:proofErr w:type="gramEnd"/>
      <w:r w:rsidRPr="0061694A">
        <w:rPr>
          <w:color w:val="C00000"/>
        </w:rPr>
        <w:t xml:space="preserve"> k°, </w:t>
      </w:r>
      <w:proofErr w:type="spellStart"/>
      <w:r w:rsidRPr="0061694A">
        <w:rPr>
          <w:color w:val="C00000"/>
        </w:rPr>
        <w:t>r∙sin</w:t>
      </w:r>
      <w:proofErr w:type="spellEnd"/>
      <w:r w:rsidRPr="0061694A">
        <w:rPr>
          <w:color w:val="C00000"/>
        </w:rPr>
        <w:t xml:space="preserve"> k°)</w:t>
      </w:r>
      <w:r w:rsidRPr="0061694A">
        <w:rPr>
          <w:color w:val="C00000"/>
        </w:rPr>
        <w:tab/>
        <w:t xml:space="preserve">             </w:t>
      </w:r>
    </w:p>
    <w:p w:rsidR="0061694A" w:rsidRDefault="0061694A" w:rsidP="0061694A">
      <w:r>
        <w:t>3.  Rotate this point through an angle θ° and sketch</w:t>
      </w:r>
      <w:r>
        <w:t xml:space="preserve">                            </w:t>
      </w:r>
      <w:r w:rsidRPr="0061694A">
        <w:rPr>
          <w:color w:val="C00000"/>
        </w:rPr>
        <w:t>θ°</w:t>
      </w:r>
    </w:p>
    <w:p w:rsidR="0061694A" w:rsidRDefault="0061694A" w:rsidP="0061694A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7DA0B46" wp14:editId="32EF6E8C">
                <wp:simplePos x="0" y="0"/>
                <wp:positionH relativeFrom="column">
                  <wp:posOffset>4091940</wp:posOffset>
                </wp:positionH>
                <wp:positionV relativeFrom="paragraph">
                  <wp:posOffset>210185</wp:posOffset>
                </wp:positionV>
                <wp:extent cx="2727960" cy="38100"/>
                <wp:effectExtent l="0" t="57150" r="34290" b="11430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27960" cy="381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" o:spid="_x0000_s1026" type="#_x0000_t32" style="position:absolute;margin-left:322.2pt;margin-top:16.55pt;width:214.8pt;height: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" strokecolor="black [3213]" strokeweight="1pt">
                <v:stroke endarrow="open"/>
              </v:shape>
            </w:pict>
          </mc:Fallback>
        </mc:AlternateContent>
      </w:r>
      <w:r>
        <w:t xml:space="preserve">     </w:t>
      </w:r>
      <w:proofErr w:type="gramStart"/>
      <w:r>
        <w:t>the</w:t>
      </w:r>
      <w:proofErr w:type="gramEnd"/>
      <w:r>
        <w:t xml:space="preserve"> new point on your graph.                              </w:t>
      </w:r>
      <w:r>
        <w:t xml:space="preserve">                               </w:t>
      </w:r>
      <w:proofErr w:type="gramStart"/>
      <w:r>
        <w:t>k</w:t>
      </w:r>
      <w:proofErr w:type="gramEnd"/>
      <w:r>
        <w:t xml:space="preserve">°                   </w:t>
      </w:r>
    </w:p>
    <w:p w:rsidR="0061694A" w:rsidRDefault="0061694A" w:rsidP="0061694A">
      <w:r>
        <w:t>4.  The new point should have the same distance from</w:t>
      </w:r>
    </w:p>
    <w:p w:rsidR="0061694A" w:rsidRDefault="0061694A" w:rsidP="0061694A">
      <w:r>
        <w:t xml:space="preserve">     </w:t>
      </w:r>
      <w:proofErr w:type="gramStart"/>
      <w:r>
        <w:t>the</w:t>
      </w:r>
      <w:proofErr w:type="gramEnd"/>
      <w:r>
        <w:t xml:space="preserve"> origin, but it will have a new angle.  What </w:t>
      </w:r>
      <w:proofErr w:type="gramStart"/>
      <w:r>
        <w:t>is</w:t>
      </w:r>
      <w:proofErr w:type="gramEnd"/>
      <w:r>
        <w:t xml:space="preserve"> </w:t>
      </w:r>
    </w:p>
    <w:p w:rsidR="0061694A" w:rsidRDefault="0061694A" w:rsidP="0061694A">
      <w:r>
        <w:t xml:space="preserve">     </w:t>
      </w:r>
      <w:proofErr w:type="gramStart"/>
      <w:r>
        <w:t>that</w:t>
      </w:r>
      <w:proofErr w:type="gramEnd"/>
      <w:r>
        <w:t xml:space="preserve"> new angle?</w:t>
      </w:r>
    </w:p>
    <w:p w:rsidR="0061694A" w:rsidRPr="0061694A" w:rsidRDefault="0061694A" w:rsidP="0061694A">
      <w:pPr>
        <w:rPr>
          <w:color w:val="C00000"/>
        </w:rPr>
      </w:pPr>
      <w:r w:rsidRPr="0061694A">
        <w:rPr>
          <w:color w:val="C00000"/>
        </w:rPr>
        <w:t xml:space="preserve">          </w:t>
      </w:r>
      <w:r>
        <w:rPr>
          <w:color w:val="C00000"/>
        </w:rPr>
        <w:t>(</w:t>
      </w:r>
      <w:r w:rsidRPr="0061694A">
        <w:rPr>
          <w:color w:val="C00000"/>
        </w:rPr>
        <w:t>k + θ</w:t>
      </w:r>
      <w:r>
        <w:rPr>
          <w:color w:val="C00000"/>
        </w:rPr>
        <w:t>)°</w:t>
      </w:r>
    </w:p>
    <w:p w:rsidR="0061694A" w:rsidRDefault="0061694A" w:rsidP="0061694A">
      <w:r>
        <w:t>5.  Write the rotated point in terms of r and this</w:t>
      </w:r>
    </w:p>
    <w:p w:rsidR="0061694A" w:rsidRDefault="0061694A" w:rsidP="0061694A">
      <w:r>
        <w:t xml:space="preserve">     </w:t>
      </w:r>
      <w:proofErr w:type="gramStart"/>
      <w:r>
        <w:t>new</w:t>
      </w:r>
      <w:proofErr w:type="gramEnd"/>
      <w:r>
        <w:t xml:space="preserve"> angle.</w:t>
      </w:r>
    </w:p>
    <w:p w:rsidR="0061694A" w:rsidRDefault="0061694A" w:rsidP="0061694A">
      <w:r>
        <w:t xml:space="preserve">          </w:t>
      </w:r>
      <w:r w:rsidRPr="0061694A">
        <w:rPr>
          <w:color w:val="C00000"/>
        </w:rPr>
        <w:t>(</w:t>
      </w:r>
      <w:proofErr w:type="spellStart"/>
      <w:r w:rsidRPr="0061694A">
        <w:rPr>
          <w:color w:val="C00000"/>
        </w:rPr>
        <w:t>r∙</w:t>
      </w:r>
      <w:proofErr w:type="gramStart"/>
      <w:r w:rsidRPr="0061694A">
        <w:rPr>
          <w:color w:val="C00000"/>
        </w:rPr>
        <w:t>cos</w:t>
      </w:r>
      <w:proofErr w:type="spellEnd"/>
      <w:r w:rsidRPr="0061694A">
        <w:rPr>
          <w:color w:val="C00000"/>
        </w:rPr>
        <w:t>(</w:t>
      </w:r>
      <w:proofErr w:type="spellStart"/>
      <w:proofErr w:type="gramEnd"/>
      <w:r w:rsidRPr="0061694A">
        <w:rPr>
          <w:color w:val="C00000"/>
        </w:rPr>
        <w:t>k+θ</w:t>
      </w:r>
      <w:proofErr w:type="spellEnd"/>
      <w:r w:rsidRPr="0061694A">
        <w:rPr>
          <w:color w:val="C00000"/>
        </w:rPr>
        <w:t>)</w:t>
      </w:r>
      <w:r>
        <w:rPr>
          <w:color w:val="C00000"/>
        </w:rPr>
        <w:t>°</w:t>
      </w:r>
      <w:r w:rsidRPr="0061694A">
        <w:rPr>
          <w:color w:val="C00000"/>
        </w:rPr>
        <w:t xml:space="preserve">, </w:t>
      </w:r>
      <w:proofErr w:type="spellStart"/>
      <w:r w:rsidRPr="0061694A">
        <w:rPr>
          <w:color w:val="C00000"/>
        </w:rPr>
        <w:t>r∙sin</w:t>
      </w:r>
      <w:proofErr w:type="spellEnd"/>
      <w:r w:rsidRPr="0061694A">
        <w:rPr>
          <w:color w:val="C00000"/>
        </w:rPr>
        <w:t>(</w:t>
      </w:r>
      <w:proofErr w:type="spellStart"/>
      <w:r w:rsidRPr="0061694A">
        <w:rPr>
          <w:color w:val="C00000"/>
        </w:rPr>
        <w:t>k+θ</w:t>
      </w:r>
      <w:proofErr w:type="spellEnd"/>
      <w:r w:rsidRPr="0061694A">
        <w:rPr>
          <w:color w:val="C00000"/>
        </w:rPr>
        <w:t>)</w:t>
      </w:r>
      <w:r>
        <w:rPr>
          <w:color w:val="C00000"/>
        </w:rPr>
        <w:t>°</w:t>
      </w:r>
      <w:r w:rsidRPr="0061694A">
        <w:rPr>
          <w:color w:val="C00000"/>
        </w:rPr>
        <w:t>)</w:t>
      </w:r>
    </w:p>
    <w:p w:rsidR="0061694A" w:rsidRDefault="0061694A" w:rsidP="0061694A">
      <w:r>
        <w:t xml:space="preserve">6.  You know formulae for the trig functions in the new representation of this point.  </w:t>
      </w:r>
    </w:p>
    <w:p w:rsidR="0061694A" w:rsidRDefault="0061694A" w:rsidP="0061694A">
      <w:r>
        <w:t xml:space="preserve">     Substitute these formulae and distribute to rewrite this rotated point another way.</w:t>
      </w:r>
    </w:p>
    <w:p w:rsidR="0061694A" w:rsidRDefault="0061694A" w:rsidP="0061694A">
      <w:r>
        <w:t xml:space="preserve">       </w:t>
      </w:r>
      <w:r w:rsidRPr="0061694A">
        <w:rPr>
          <w:color w:val="C00000"/>
        </w:rPr>
        <w:t xml:space="preserve"> (r∙</w:t>
      </w:r>
      <w:r>
        <w:rPr>
          <w:color w:val="C00000"/>
        </w:rPr>
        <w:t>(</w:t>
      </w:r>
      <w:r w:rsidRPr="0061694A">
        <w:rPr>
          <w:color w:val="C00000"/>
        </w:rPr>
        <w:t>cos(k</w:t>
      </w:r>
      <w:r>
        <w:rPr>
          <w:color w:val="C00000"/>
        </w:rPr>
        <w:t>°)∙cos(θ</w:t>
      </w:r>
      <w:r>
        <w:rPr>
          <w:color w:val="C00000"/>
        </w:rPr>
        <w:t>°</w:t>
      </w:r>
      <w:r>
        <w:rPr>
          <w:color w:val="C00000"/>
        </w:rPr>
        <w:t>) - sin(k°)∙sin(θ°)</w:t>
      </w:r>
      <w:r w:rsidRPr="0061694A">
        <w:rPr>
          <w:color w:val="C00000"/>
        </w:rPr>
        <w:t>, r</w:t>
      </w:r>
      <w:r>
        <w:rPr>
          <w:color w:val="C00000"/>
        </w:rPr>
        <w:t>(</w:t>
      </w:r>
      <w:r w:rsidRPr="0061694A">
        <w:rPr>
          <w:color w:val="C00000"/>
        </w:rPr>
        <w:t>sin(k</w:t>
      </w:r>
      <w:r>
        <w:rPr>
          <w:color w:val="C00000"/>
        </w:rPr>
        <w:t>°)∙cos(θ</w:t>
      </w:r>
      <w:r>
        <w:rPr>
          <w:color w:val="C00000"/>
        </w:rPr>
        <w:t>°</w:t>
      </w:r>
      <w:r>
        <w:rPr>
          <w:color w:val="C00000"/>
        </w:rPr>
        <w:t>) + cos(k°</w:t>
      </w:r>
      <w:r w:rsidRPr="0061694A">
        <w:rPr>
          <w:color w:val="C00000"/>
        </w:rPr>
        <w:t>)</w:t>
      </w:r>
      <w:r>
        <w:rPr>
          <w:color w:val="C00000"/>
        </w:rPr>
        <w:t>∙sin(θ°))</w:t>
      </w:r>
    </w:p>
    <w:p w:rsidR="0061694A" w:rsidRDefault="0061694A" w:rsidP="0061694A">
      <w:r>
        <w:t xml:space="preserve">       </w:t>
      </w:r>
      <w:r w:rsidRPr="0061694A">
        <w:rPr>
          <w:color w:val="C00000"/>
        </w:rPr>
        <w:t xml:space="preserve"> (</w:t>
      </w:r>
      <w:proofErr w:type="spellStart"/>
      <w:r w:rsidRPr="0061694A">
        <w:rPr>
          <w:color w:val="C00000"/>
        </w:rPr>
        <w:t>r∙cos</w:t>
      </w:r>
      <w:proofErr w:type="spellEnd"/>
      <w:r w:rsidRPr="0061694A">
        <w:rPr>
          <w:color w:val="C00000"/>
        </w:rPr>
        <w:t>(k</w:t>
      </w:r>
      <w:r>
        <w:rPr>
          <w:color w:val="C00000"/>
        </w:rPr>
        <w:t xml:space="preserve">°)∙cos(θ°) </w:t>
      </w:r>
      <w:r>
        <w:rPr>
          <w:color w:val="C00000"/>
        </w:rPr>
        <w:t>–</w:t>
      </w:r>
      <w:r>
        <w:rPr>
          <w:color w:val="C00000"/>
        </w:rPr>
        <w:t xml:space="preserve"> </w:t>
      </w:r>
      <w:proofErr w:type="spellStart"/>
      <w:r>
        <w:rPr>
          <w:color w:val="C00000"/>
        </w:rPr>
        <w:t>r∙</w:t>
      </w:r>
      <w:r>
        <w:rPr>
          <w:color w:val="C00000"/>
        </w:rPr>
        <w:t>sin</w:t>
      </w:r>
      <w:proofErr w:type="spellEnd"/>
      <w:r>
        <w:rPr>
          <w:color w:val="C00000"/>
        </w:rPr>
        <w:t>(k°)∙sin(θ°)</w:t>
      </w:r>
      <w:r w:rsidRPr="0061694A">
        <w:rPr>
          <w:color w:val="C00000"/>
        </w:rPr>
        <w:t xml:space="preserve">, </w:t>
      </w:r>
      <w:proofErr w:type="spellStart"/>
      <w:r w:rsidRPr="0061694A">
        <w:rPr>
          <w:color w:val="C00000"/>
        </w:rPr>
        <w:t>r</w:t>
      </w:r>
      <w:r>
        <w:rPr>
          <w:color w:val="C00000"/>
        </w:rPr>
        <w:t>∙</w:t>
      </w:r>
      <w:r w:rsidRPr="0061694A">
        <w:rPr>
          <w:color w:val="C00000"/>
        </w:rPr>
        <w:t>sin</w:t>
      </w:r>
      <w:proofErr w:type="spellEnd"/>
      <w:r w:rsidRPr="0061694A">
        <w:rPr>
          <w:color w:val="C00000"/>
        </w:rPr>
        <w:t>(k</w:t>
      </w:r>
      <w:r>
        <w:rPr>
          <w:color w:val="C00000"/>
        </w:rPr>
        <w:t xml:space="preserve">°)∙cos(θ°) + </w:t>
      </w:r>
      <w:proofErr w:type="spellStart"/>
      <w:r>
        <w:rPr>
          <w:color w:val="C00000"/>
        </w:rPr>
        <w:t>r∙</w:t>
      </w:r>
      <w:r>
        <w:rPr>
          <w:color w:val="C00000"/>
        </w:rPr>
        <w:t>cos</w:t>
      </w:r>
      <w:proofErr w:type="spellEnd"/>
      <w:r>
        <w:rPr>
          <w:color w:val="C00000"/>
        </w:rPr>
        <w:t>(k°</w:t>
      </w:r>
      <w:r w:rsidRPr="0061694A">
        <w:rPr>
          <w:color w:val="C00000"/>
        </w:rPr>
        <w:t>)</w:t>
      </w:r>
      <w:r>
        <w:rPr>
          <w:color w:val="C00000"/>
        </w:rPr>
        <w:t>∙sin(θ°))</w:t>
      </w:r>
    </w:p>
    <w:p w:rsidR="0061694A" w:rsidRDefault="0061694A" w:rsidP="0061694A"/>
    <w:p w:rsidR="0061694A" w:rsidRDefault="0061694A" w:rsidP="0061694A">
      <w:r>
        <w:t>7.  Find expressions for the original x and y values that you used in problem #2 and</w:t>
      </w:r>
    </w:p>
    <w:p w:rsidR="0061694A" w:rsidRDefault="0061694A" w:rsidP="0061694A">
      <w:r>
        <w:t xml:space="preserve">    Substitute those expressions in your answer to problem #6.  You should have an</w:t>
      </w:r>
    </w:p>
    <w:p w:rsidR="0061694A" w:rsidRDefault="0061694A" w:rsidP="0061694A">
      <w:r>
        <w:t xml:space="preserve">    </w:t>
      </w:r>
      <w:proofErr w:type="gramStart"/>
      <w:r>
        <w:t>expression</w:t>
      </w:r>
      <w:proofErr w:type="gramEnd"/>
      <w:r>
        <w:t xml:space="preserve"> for a rotated point in terms of x, y and trig functions of  θ.</w:t>
      </w:r>
    </w:p>
    <w:p w:rsidR="0061694A" w:rsidRDefault="0061694A" w:rsidP="0061694A">
      <w:r>
        <w:t xml:space="preserve">       </w:t>
      </w:r>
      <w:r w:rsidRPr="0061694A">
        <w:rPr>
          <w:color w:val="C00000"/>
        </w:rPr>
        <w:t xml:space="preserve"> </w:t>
      </w:r>
      <w:r>
        <w:rPr>
          <w:color w:val="C00000"/>
        </w:rPr>
        <w:t>(</w:t>
      </w:r>
      <w:proofErr w:type="spellStart"/>
      <w:r>
        <w:rPr>
          <w:color w:val="C00000"/>
        </w:rPr>
        <w:t>x</w:t>
      </w:r>
      <w:r>
        <w:rPr>
          <w:color w:val="C00000"/>
        </w:rPr>
        <w:t>∙</w:t>
      </w:r>
      <w:proofErr w:type="gramStart"/>
      <w:r>
        <w:rPr>
          <w:color w:val="C00000"/>
        </w:rPr>
        <w:t>cos</w:t>
      </w:r>
      <w:proofErr w:type="spellEnd"/>
      <w:r>
        <w:rPr>
          <w:color w:val="C00000"/>
        </w:rPr>
        <w:t>(</w:t>
      </w:r>
      <w:proofErr w:type="gramEnd"/>
      <w:r>
        <w:rPr>
          <w:color w:val="C00000"/>
        </w:rPr>
        <w:t>θ°)</w:t>
      </w:r>
      <w:r>
        <w:rPr>
          <w:color w:val="C00000"/>
        </w:rPr>
        <w:t xml:space="preserve"> - </w:t>
      </w:r>
      <w:proofErr w:type="spellStart"/>
      <w:r>
        <w:rPr>
          <w:color w:val="C00000"/>
        </w:rPr>
        <w:t>y</w:t>
      </w:r>
      <w:r>
        <w:rPr>
          <w:color w:val="C00000"/>
        </w:rPr>
        <w:t>∙sin</w:t>
      </w:r>
      <w:proofErr w:type="spellEnd"/>
      <w:r>
        <w:rPr>
          <w:color w:val="C00000"/>
        </w:rPr>
        <w:t>(θ°)</w:t>
      </w:r>
      <w:r>
        <w:rPr>
          <w:color w:val="C00000"/>
        </w:rPr>
        <w:t xml:space="preserve">,  </w:t>
      </w:r>
      <w:proofErr w:type="spellStart"/>
      <w:r>
        <w:rPr>
          <w:color w:val="C00000"/>
        </w:rPr>
        <w:t>y</w:t>
      </w:r>
      <w:r>
        <w:rPr>
          <w:color w:val="C00000"/>
        </w:rPr>
        <w:t>∙cos</w:t>
      </w:r>
      <w:proofErr w:type="spellEnd"/>
      <w:r>
        <w:rPr>
          <w:color w:val="C00000"/>
        </w:rPr>
        <w:t>(θ°) +</w:t>
      </w:r>
      <w:r>
        <w:rPr>
          <w:color w:val="C00000"/>
        </w:rPr>
        <w:t xml:space="preserve"> </w:t>
      </w:r>
      <w:proofErr w:type="spellStart"/>
      <w:r>
        <w:rPr>
          <w:color w:val="C00000"/>
        </w:rPr>
        <w:t>x</w:t>
      </w:r>
      <w:r>
        <w:rPr>
          <w:color w:val="C00000"/>
        </w:rPr>
        <w:t>∙sin</w:t>
      </w:r>
      <w:proofErr w:type="spellEnd"/>
      <w:r>
        <w:rPr>
          <w:color w:val="C00000"/>
        </w:rPr>
        <w:t>(θ°))</w:t>
      </w:r>
    </w:p>
    <w:p w:rsidR="0061694A" w:rsidRDefault="0061694A" w:rsidP="0061694A">
      <w:bookmarkStart w:id="0" w:name="_GoBack"/>
    </w:p>
    <w:bookmarkEnd w:id="0"/>
    <w:p w:rsidR="0061694A" w:rsidRDefault="0061694A" w:rsidP="0061694A">
      <w:r>
        <w:t xml:space="preserve">8. Check your result by rotating the point (3, 4) through an angle of 90°.  You should get </w:t>
      </w:r>
    </w:p>
    <w:p w:rsidR="0061694A" w:rsidRDefault="0061694A" w:rsidP="0061694A">
      <w:r>
        <w:t xml:space="preserve">   </w:t>
      </w:r>
      <w:proofErr w:type="gramStart"/>
      <w:r>
        <w:t>(-4, 3).</w:t>
      </w:r>
      <w:proofErr w:type="gramEnd"/>
    </w:p>
    <w:p w:rsidR="0061694A" w:rsidRDefault="0061694A" w:rsidP="0061694A">
      <w:r>
        <w:t xml:space="preserve">         </w:t>
      </w:r>
      <w:r w:rsidR="000A5EE4">
        <w:t xml:space="preserve">  </w:t>
      </w:r>
      <w:r w:rsidR="000A5EE4" w:rsidRPr="0061694A">
        <w:rPr>
          <w:color w:val="C00000"/>
        </w:rPr>
        <w:t xml:space="preserve"> </w:t>
      </w:r>
      <w:r w:rsidR="000A5EE4">
        <w:rPr>
          <w:color w:val="C00000"/>
        </w:rPr>
        <w:t>(</w:t>
      </w:r>
      <w:r w:rsidR="000A5EE4">
        <w:rPr>
          <w:color w:val="C00000"/>
        </w:rPr>
        <w:t>3</w:t>
      </w:r>
      <w:r w:rsidR="000A5EE4">
        <w:rPr>
          <w:color w:val="C00000"/>
        </w:rPr>
        <w:t>∙</w:t>
      </w:r>
      <w:proofErr w:type="gramStart"/>
      <w:r w:rsidR="000A5EE4">
        <w:rPr>
          <w:color w:val="C00000"/>
        </w:rPr>
        <w:t>cos(</w:t>
      </w:r>
      <w:proofErr w:type="gramEnd"/>
      <w:r w:rsidR="000A5EE4">
        <w:rPr>
          <w:color w:val="C00000"/>
        </w:rPr>
        <w:t>90</w:t>
      </w:r>
      <w:r w:rsidR="000A5EE4">
        <w:rPr>
          <w:color w:val="C00000"/>
        </w:rPr>
        <w:t>°)</w:t>
      </w:r>
      <w:r w:rsidR="000A5EE4">
        <w:rPr>
          <w:color w:val="C00000"/>
        </w:rPr>
        <w:t xml:space="preserve"> - 4</w:t>
      </w:r>
      <w:r w:rsidR="000A5EE4">
        <w:rPr>
          <w:color w:val="C00000"/>
        </w:rPr>
        <w:t>∙</w:t>
      </w:r>
      <w:r w:rsidR="000A5EE4">
        <w:rPr>
          <w:color w:val="C00000"/>
        </w:rPr>
        <w:t>sin(90</w:t>
      </w:r>
      <w:r w:rsidR="000A5EE4">
        <w:rPr>
          <w:color w:val="C00000"/>
        </w:rPr>
        <w:t xml:space="preserve">°),  </w:t>
      </w:r>
      <w:r w:rsidR="000A5EE4">
        <w:rPr>
          <w:color w:val="C00000"/>
        </w:rPr>
        <w:t>4</w:t>
      </w:r>
      <w:r w:rsidR="000A5EE4">
        <w:rPr>
          <w:color w:val="C00000"/>
        </w:rPr>
        <w:t>∙</w:t>
      </w:r>
      <w:r w:rsidR="000A5EE4">
        <w:rPr>
          <w:color w:val="C00000"/>
        </w:rPr>
        <w:t>cos(90</w:t>
      </w:r>
      <w:r w:rsidR="000A5EE4">
        <w:rPr>
          <w:color w:val="C00000"/>
        </w:rPr>
        <w:t>°) +</w:t>
      </w:r>
      <w:r w:rsidR="000A5EE4">
        <w:rPr>
          <w:color w:val="C00000"/>
        </w:rPr>
        <w:t xml:space="preserve"> 3</w:t>
      </w:r>
      <w:r w:rsidR="000A5EE4">
        <w:rPr>
          <w:color w:val="C00000"/>
        </w:rPr>
        <w:t>∙</w:t>
      </w:r>
      <w:r w:rsidR="000A5EE4">
        <w:rPr>
          <w:color w:val="C00000"/>
        </w:rPr>
        <w:t>sin(90</w:t>
      </w:r>
      <w:r w:rsidR="000A5EE4">
        <w:rPr>
          <w:color w:val="C00000"/>
        </w:rPr>
        <w:t>°))</w:t>
      </w:r>
    </w:p>
    <w:p w:rsidR="000A5EE4" w:rsidRPr="000A5EE4" w:rsidRDefault="000A5EE4" w:rsidP="000A5EE4">
      <w:pPr>
        <w:rPr>
          <w:color w:val="C00000"/>
        </w:rPr>
      </w:pPr>
      <w:r>
        <w:t xml:space="preserve">  </w:t>
      </w:r>
      <w:r>
        <w:t xml:space="preserve">        </w:t>
      </w:r>
      <w:r w:rsidRPr="0061694A">
        <w:rPr>
          <w:color w:val="C00000"/>
        </w:rPr>
        <w:t xml:space="preserve"> </w:t>
      </w:r>
      <w:r>
        <w:rPr>
          <w:color w:val="C00000"/>
        </w:rPr>
        <w:t xml:space="preserve"> </w:t>
      </w:r>
      <w:r>
        <w:rPr>
          <w:color w:val="C00000"/>
        </w:rPr>
        <w:t>(3∙</w:t>
      </w:r>
      <w:r>
        <w:rPr>
          <w:color w:val="C00000"/>
        </w:rPr>
        <w:t>0</w:t>
      </w:r>
      <w:r>
        <w:rPr>
          <w:color w:val="C00000"/>
        </w:rPr>
        <w:t xml:space="preserve"> - 4∙</w:t>
      </w:r>
      <w:r>
        <w:rPr>
          <w:color w:val="C00000"/>
        </w:rPr>
        <w:t>1</w:t>
      </w:r>
      <w:proofErr w:type="gramStart"/>
      <w:r>
        <w:rPr>
          <w:color w:val="C00000"/>
        </w:rPr>
        <w:t>,  4</w:t>
      </w:r>
      <w:proofErr w:type="gramEnd"/>
      <w:r>
        <w:rPr>
          <w:color w:val="C00000"/>
        </w:rPr>
        <w:t>∙</w:t>
      </w:r>
      <w:r>
        <w:rPr>
          <w:color w:val="C00000"/>
        </w:rPr>
        <w:t>0</w:t>
      </w:r>
      <w:r>
        <w:rPr>
          <w:color w:val="C00000"/>
        </w:rPr>
        <w:t>) + 3∙</w:t>
      </w:r>
      <w:r>
        <w:rPr>
          <w:color w:val="C00000"/>
        </w:rPr>
        <w:t>1</w:t>
      </w:r>
      <w:r>
        <w:rPr>
          <w:color w:val="C00000"/>
        </w:rPr>
        <w:t>)</w:t>
      </w:r>
      <w:r>
        <w:rPr>
          <w:color w:val="C00000"/>
        </w:rPr>
        <w:t xml:space="preserve"> = (-4, 3</w:t>
      </w:r>
      <w:proofErr w:type="gramStart"/>
      <w:r>
        <w:rPr>
          <w:color w:val="C00000"/>
        </w:rPr>
        <w:t>)  :</w:t>
      </w:r>
      <w:proofErr w:type="gramEnd"/>
      <w:r>
        <w:rPr>
          <w:color w:val="C00000"/>
        </w:rPr>
        <w:t xml:space="preserve">-) </w:t>
      </w:r>
    </w:p>
    <w:p w:rsidR="0061694A" w:rsidRDefault="0061694A" w:rsidP="0061694A"/>
    <w:p w:rsidR="0061694A" w:rsidRDefault="0061694A" w:rsidP="0061694A">
      <w:r>
        <w:t xml:space="preserve">*9.  Write a transformation matrix that will rotate any point (x, y) through an angle θ.  </w:t>
      </w:r>
    </w:p>
    <w:p w:rsidR="00AF218D" w:rsidRDefault="00AF218D"/>
    <w:p w:rsidR="000A5EE4" w:rsidRDefault="000A5EE4">
      <w:r>
        <w:t xml:space="preserve">        </w:t>
      </w:r>
      <w:r w:rsidR="001E22EC" w:rsidRPr="001E22EC">
        <w:rPr>
          <w:color w:val="C00000"/>
          <w:position w:val="-32"/>
        </w:rPr>
        <w:object w:dxaOrig="16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2.8pt;height:37.8pt" o:ole="">
            <v:imagedata r:id="rId5" o:title=""/>
          </v:shape>
          <o:OLEObject Type="Embed" ProgID="Equation.DSMT4" ShapeID="_x0000_i1026" DrawAspect="Content" ObjectID="_1576749646" r:id="rId6"/>
        </w:object>
      </w:r>
      <w:r w:rsidR="001E22EC" w:rsidRPr="001E22EC">
        <w:rPr>
          <w:color w:val="C00000"/>
        </w:rPr>
        <w:t xml:space="preserve">, since </w:t>
      </w:r>
      <w:r w:rsidRPr="004545BD">
        <w:rPr>
          <w:position w:val="-32"/>
        </w:rPr>
        <w:object w:dxaOrig="4459" w:dyaOrig="760">
          <v:shape id="_x0000_i1025" type="#_x0000_t75" style="width:223.2pt;height:37.8pt" o:ole="">
            <v:imagedata r:id="rId7" o:title=""/>
          </v:shape>
          <o:OLEObject Type="Embed" ProgID="Equation.DSMT4" ShapeID="_x0000_i1025" DrawAspect="Content" ObjectID="_1576749647" r:id="rId8"/>
        </w:object>
      </w:r>
    </w:p>
    <w:sectPr w:rsidR="000A5EE4" w:rsidSect="00053E58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694A"/>
    <w:rsid w:val="000002DB"/>
    <w:rsid w:val="00002797"/>
    <w:rsid w:val="000039E4"/>
    <w:rsid w:val="0000685B"/>
    <w:rsid w:val="00007F44"/>
    <w:rsid w:val="00012071"/>
    <w:rsid w:val="000171D4"/>
    <w:rsid w:val="000206E5"/>
    <w:rsid w:val="00021F3D"/>
    <w:rsid w:val="0002376F"/>
    <w:rsid w:val="00024DE3"/>
    <w:rsid w:val="00032598"/>
    <w:rsid w:val="0003289F"/>
    <w:rsid w:val="000347B7"/>
    <w:rsid w:val="00037027"/>
    <w:rsid w:val="0004277F"/>
    <w:rsid w:val="00043416"/>
    <w:rsid w:val="00043E0D"/>
    <w:rsid w:val="00046255"/>
    <w:rsid w:val="000508FD"/>
    <w:rsid w:val="00053E58"/>
    <w:rsid w:val="000558A9"/>
    <w:rsid w:val="00056D57"/>
    <w:rsid w:val="000575B6"/>
    <w:rsid w:val="00060D57"/>
    <w:rsid w:val="00067BA2"/>
    <w:rsid w:val="000701BD"/>
    <w:rsid w:val="00070B5C"/>
    <w:rsid w:val="00071808"/>
    <w:rsid w:val="00077008"/>
    <w:rsid w:val="00081717"/>
    <w:rsid w:val="000843E0"/>
    <w:rsid w:val="000A208F"/>
    <w:rsid w:val="000A279A"/>
    <w:rsid w:val="000A3053"/>
    <w:rsid w:val="000A50E4"/>
    <w:rsid w:val="000A5A2C"/>
    <w:rsid w:val="000A5EE4"/>
    <w:rsid w:val="000B023B"/>
    <w:rsid w:val="000B1E9C"/>
    <w:rsid w:val="000B2CB8"/>
    <w:rsid w:val="000B6B28"/>
    <w:rsid w:val="000C08BC"/>
    <w:rsid w:val="000C2006"/>
    <w:rsid w:val="000C31C6"/>
    <w:rsid w:val="000C3330"/>
    <w:rsid w:val="000C75E1"/>
    <w:rsid w:val="000C7AF2"/>
    <w:rsid w:val="000D1987"/>
    <w:rsid w:val="000D21F5"/>
    <w:rsid w:val="000E0943"/>
    <w:rsid w:val="000E174B"/>
    <w:rsid w:val="000E1E38"/>
    <w:rsid w:val="000E432B"/>
    <w:rsid w:val="000E44BE"/>
    <w:rsid w:val="000E71BC"/>
    <w:rsid w:val="000F48AC"/>
    <w:rsid w:val="000F4901"/>
    <w:rsid w:val="00102644"/>
    <w:rsid w:val="00103205"/>
    <w:rsid w:val="0010334C"/>
    <w:rsid w:val="001036D2"/>
    <w:rsid w:val="001107C5"/>
    <w:rsid w:val="00112222"/>
    <w:rsid w:val="00125CE6"/>
    <w:rsid w:val="00125EB8"/>
    <w:rsid w:val="00127B5D"/>
    <w:rsid w:val="00127B74"/>
    <w:rsid w:val="00131465"/>
    <w:rsid w:val="00131C89"/>
    <w:rsid w:val="00133013"/>
    <w:rsid w:val="001422E9"/>
    <w:rsid w:val="00144C76"/>
    <w:rsid w:val="00147A14"/>
    <w:rsid w:val="00151B02"/>
    <w:rsid w:val="00155323"/>
    <w:rsid w:val="00156BA7"/>
    <w:rsid w:val="00157171"/>
    <w:rsid w:val="001571F5"/>
    <w:rsid w:val="0015725A"/>
    <w:rsid w:val="00162D3C"/>
    <w:rsid w:val="00162F7C"/>
    <w:rsid w:val="00163357"/>
    <w:rsid w:val="00170FE8"/>
    <w:rsid w:val="001771C0"/>
    <w:rsid w:val="001774E1"/>
    <w:rsid w:val="001779F8"/>
    <w:rsid w:val="00180012"/>
    <w:rsid w:val="00181113"/>
    <w:rsid w:val="001829C4"/>
    <w:rsid w:val="00182DDB"/>
    <w:rsid w:val="001831ED"/>
    <w:rsid w:val="00193877"/>
    <w:rsid w:val="001942B8"/>
    <w:rsid w:val="001971BC"/>
    <w:rsid w:val="001A03A4"/>
    <w:rsid w:val="001A2099"/>
    <w:rsid w:val="001A30B1"/>
    <w:rsid w:val="001B3ACC"/>
    <w:rsid w:val="001B3CFF"/>
    <w:rsid w:val="001B4403"/>
    <w:rsid w:val="001C09D4"/>
    <w:rsid w:val="001C30D1"/>
    <w:rsid w:val="001D630A"/>
    <w:rsid w:val="001E1177"/>
    <w:rsid w:val="001E1548"/>
    <w:rsid w:val="001E1AF6"/>
    <w:rsid w:val="001E22EC"/>
    <w:rsid w:val="001E2F13"/>
    <w:rsid w:val="001E4ECD"/>
    <w:rsid w:val="001E54A8"/>
    <w:rsid w:val="001E5FB5"/>
    <w:rsid w:val="001F360E"/>
    <w:rsid w:val="001F3B8C"/>
    <w:rsid w:val="00200F59"/>
    <w:rsid w:val="00201DEA"/>
    <w:rsid w:val="00202653"/>
    <w:rsid w:val="00202DDB"/>
    <w:rsid w:val="00207D4A"/>
    <w:rsid w:val="00210E49"/>
    <w:rsid w:val="00211E16"/>
    <w:rsid w:val="00213EEE"/>
    <w:rsid w:val="002148BC"/>
    <w:rsid w:val="00214A2C"/>
    <w:rsid w:val="002177A2"/>
    <w:rsid w:val="00234AA5"/>
    <w:rsid w:val="0024153B"/>
    <w:rsid w:val="00242C24"/>
    <w:rsid w:val="00243789"/>
    <w:rsid w:val="00247C80"/>
    <w:rsid w:val="00253725"/>
    <w:rsid w:val="00255D2F"/>
    <w:rsid w:val="00256720"/>
    <w:rsid w:val="002569DE"/>
    <w:rsid w:val="00256BC5"/>
    <w:rsid w:val="00260A01"/>
    <w:rsid w:val="00264FE5"/>
    <w:rsid w:val="0026667B"/>
    <w:rsid w:val="00266EB4"/>
    <w:rsid w:val="002708D2"/>
    <w:rsid w:val="00271C8D"/>
    <w:rsid w:val="002753E7"/>
    <w:rsid w:val="00276F07"/>
    <w:rsid w:val="00282023"/>
    <w:rsid w:val="00283684"/>
    <w:rsid w:val="002864BA"/>
    <w:rsid w:val="00290DCA"/>
    <w:rsid w:val="00292516"/>
    <w:rsid w:val="0029281F"/>
    <w:rsid w:val="00296CE2"/>
    <w:rsid w:val="002A187C"/>
    <w:rsid w:val="002A72FA"/>
    <w:rsid w:val="002B30FE"/>
    <w:rsid w:val="002B4D2B"/>
    <w:rsid w:val="002B5228"/>
    <w:rsid w:val="002B605B"/>
    <w:rsid w:val="002C18BB"/>
    <w:rsid w:val="002C1E6B"/>
    <w:rsid w:val="002C22C8"/>
    <w:rsid w:val="002C6825"/>
    <w:rsid w:val="002D120B"/>
    <w:rsid w:val="002D24FE"/>
    <w:rsid w:val="002D4F06"/>
    <w:rsid w:val="002D4F81"/>
    <w:rsid w:val="002D727E"/>
    <w:rsid w:val="002D74D5"/>
    <w:rsid w:val="002E32A3"/>
    <w:rsid w:val="002E666C"/>
    <w:rsid w:val="002F2B57"/>
    <w:rsid w:val="002F30AD"/>
    <w:rsid w:val="002F38FA"/>
    <w:rsid w:val="002F43A4"/>
    <w:rsid w:val="002F5E0E"/>
    <w:rsid w:val="002F78BE"/>
    <w:rsid w:val="002F7FF2"/>
    <w:rsid w:val="0030294E"/>
    <w:rsid w:val="00311347"/>
    <w:rsid w:val="00313FFE"/>
    <w:rsid w:val="00314AB3"/>
    <w:rsid w:val="00314B2C"/>
    <w:rsid w:val="0031623C"/>
    <w:rsid w:val="00316D4B"/>
    <w:rsid w:val="00323507"/>
    <w:rsid w:val="00323899"/>
    <w:rsid w:val="00324E99"/>
    <w:rsid w:val="003274A1"/>
    <w:rsid w:val="003301BD"/>
    <w:rsid w:val="00337691"/>
    <w:rsid w:val="00343F06"/>
    <w:rsid w:val="00345280"/>
    <w:rsid w:val="00346DF1"/>
    <w:rsid w:val="00352AF3"/>
    <w:rsid w:val="0035338E"/>
    <w:rsid w:val="0035608D"/>
    <w:rsid w:val="00356119"/>
    <w:rsid w:val="003600F5"/>
    <w:rsid w:val="00362077"/>
    <w:rsid w:val="00363B00"/>
    <w:rsid w:val="00364272"/>
    <w:rsid w:val="00372717"/>
    <w:rsid w:val="00375FE0"/>
    <w:rsid w:val="00380C21"/>
    <w:rsid w:val="00383715"/>
    <w:rsid w:val="00384FF8"/>
    <w:rsid w:val="00386F9C"/>
    <w:rsid w:val="00390778"/>
    <w:rsid w:val="00394D9A"/>
    <w:rsid w:val="0039606B"/>
    <w:rsid w:val="00397D8F"/>
    <w:rsid w:val="003A366C"/>
    <w:rsid w:val="003A592B"/>
    <w:rsid w:val="003B0F79"/>
    <w:rsid w:val="003B35D0"/>
    <w:rsid w:val="003C289D"/>
    <w:rsid w:val="003C2997"/>
    <w:rsid w:val="003C6BAE"/>
    <w:rsid w:val="003D0169"/>
    <w:rsid w:val="003D5269"/>
    <w:rsid w:val="003E48E4"/>
    <w:rsid w:val="003E63D3"/>
    <w:rsid w:val="003E7769"/>
    <w:rsid w:val="003E77A8"/>
    <w:rsid w:val="003F13FD"/>
    <w:rsid w:val="003F3B6F"/>
    <w:rsid w:val="003F4D5A"/>
    <w:rsid w:val="00401768"/>
    <w:rsid w:val="004024BE"/>
    <w:rsid w:val="00402A8B"/>
    <w:rsid w:val="004032AA"/>
    <w:rsid w:val="004041BA"/>
    <w:rsid w:val="00404F9C"/>
    <w:rsid w:val="00406E84"/>
    <w:rsid w:val="004128D1"/>
    <w:rsid w:val="0041330B"/>
    <w:rsid w:val="00413A82"/>
    <w:rsid w:val="0041571D"/>
    <w:rsid w:val="00417F66"/>
    <w:rsid w:val="00421944"/>
    <w:rsid w:val="004231E6"/>
    <w:rsid w:val="0042347E"/>
    <w:rsid w:val="0042579E"/>
    <w:rsid w:val="00425856"/>
    <w:rsid w:val="00425B20"/>
    <w:rsid w:val="0043262F"/>
    <w:rsid w:val="00434737"/>
    <w:rsid w:val="0044189C"/>
    <w:rsid w:val="00441B07"/>
    <w:rsid w:val="00441DCC"/>
    <w:rsid w:val="004423A9"/>
    <w:rsid w:val="00442ED7"/>
    <w:rsid w:val="004448EA"/>
    <w:rsid w:val="0044632C"/>
    <w:rsid w:val="00452ECF"/>
    <w:rsid w:val="004552A4"/>
    <w:rsid w:val="00456929"/>
    <w:rsid w:val="00457161"/>
    <w:rsid w:val="00462C9B"/>
    <w:rsid w:val="00463C6B"/>
    <w:rsid w:val="0046625D"/>
    <w:rsid w:val="00467710"/>
    <w:rsid w:val="004701F9"/>
    <w:rsid w:val="004708AB"/>
    <w:rsid w:val="00472983"/>
    <w:rsid w:val="00473AE3"/>
    <w:rsid w:val="00474AE5"/>
    <w:rsid w:val="0048623B"/>
    <w:rsid w:val="00487200"/>
    <w:rsid w:val="00491211"/>
    <w:rsid w:val="0049724E"/>
    <w:rsid w:val="004A1B1E"/>
    <w:rsid w:val="004A257B"/>
    <w:rsid w:val="004A6328"/>
    <w:rsid w:val="004B364E"/>
    <w:rsid w:val="004B3AD3"/>
    <w:rsid w:val="004B40D1"/>
    <w:rsid w:val="004C3AE0"/>
    <w:rsid w:val="004C5BB1"/>
    <w:rsid w:val="004D0A15"/>
    <w:rsid w:val="004D0FE3"/>
    <w:rsid w:val="004D3386"/>
    <w:rsid w:val="004D416F"/>
    <w:rsid w:val="004D4CA0"/>
    <w:rsid w:val="004E0D34"/>
    <w:rsid w:val="004E331C"/>
    <w:rsid w:val="004E34B2"/>
    <w:rsid w:val="004E417A"/>
    <w:rsid w:val="004F04FD"/>
    <w:rsid w:val="004F18E4"/>
    <w:rsid w:val="004F4568"/>
    <w:rsid w:val="004F5829"/>
    <w:rsid w:val="00502D6C"/>
    <w:rsid w:val="005034A7"/>
    <w:rsid w:val="00504C30"/>
    <w:rsid w:val="00504DFA"/>
    <w:rsid w:val="00505199"/>
    <w:rsid w:val="00507D95"/>
    <w:rsid w:val="005105C0"/>
    <w:rsid w:val="005122EB"/>
    <w:rsid w:val="00512508"/>
    <w:rsid w:val="005163B7"/>
    <w:rsid w:val="00521212"/>
    <w:rsid w:val="005219ED"/>
    <w:rsid w:val="00526C92"/>
    <w:rsid w:val="00530CEF"/>
    <w:rsid w:val="005338FF"/>
    <w:rsid w:val="00533B64"/>
    <w:rsid w:val="00534282"/>
    <w:rsid w:val="0054302C"/>
    <w:rsid w:val="0054343D"/>
    <w:rsid w:val="00547CCA"/>
    <w:rsid w:val="005500A4"/>
    <w:rsid w:val="005502DF"/>
    <w:rsid w:val="005603F9"/>
    <w:rsid w:val="0056433C"/>
    <w:rsid w:val="0056534C"/>
    <w:rsid w:val="005660D8"/>
    <w:rsid w:val="005676AE"/>
    <w:rsid w:val="00571CBB"/>
    <w:rsid w:val="00571DB2"/>
    <w:rsid w:val="005730E0"/>
    <w:rsid w:val="00573E7A"/>
    <w:rsid w:val="00574BD9"/>
    <w:rsid w:val="00575283"/>
    <w:rsid w:val="0058137E"/>
    <w:rsid w:val="005819B6"/>
    <w:rsid w:val="0058508E"/>
    <w:rsid w:val="00585600"/>
    <w:rsid w:val="00586474"/>
    <w:rsid w:val="00590163"/>
    <w:rsid w:val="00590C23"/>
    <w:rsid w:val="00591214"/>
    <w:rsid w:val="00593278"/>
    <w:rsid w:val="005A01B5"/>
    <w:rsid w:val="005A1490"/>
    <w:rsid w:val="005A3371"/>
    <w:rsid w:val="005A4EE7"/>
    <w:rsid w:val="005B13D7"/>
    <w:rsid w:val="005B31E3"/>
    <w:rsid w:val="005B3CFF"/>
    <w:rsid w:val="005B4E69"/>
    <w:rsid w:val="005C1727"/>
    <w:rsid w:val="005C2193"/>
    <w:rsid w:val="005C3917"/>
    <w:rsid w:val="005C5323"/>
    <w:rsid w:val="005C765A"/>
    <w:rsid w:val="005D03BA"/>
    <w:rsid w:val="005D4A3F"/>
    <w:rsid w:val="005E0611"/>
    <w:rsid w:val="005E17D5"/>
    <w:rsid w:val="005E1982"/>
    <w:rsid w:val="005F1259"/>
    <w:rsid w:val="005F2069"/>
    <w:rsid w:val="005F5FE5"/>
    <w:rsid w:val="005F7D00"/>
    <w:rsid w:val="006022CF"/>
    <w:rsid w:val="006059EF"/>
    <w:rsid w:val="00606050"/>
    <w:rsid w:val="0061072A"/>
    <w:rsid w:val="0061081A"/>
    <w:rsid w:val="0061502E"/>
    <w:rsid w:val="0061694A"/>
    <w:rsid w:val="00620403"/>
    <w:rsid w:val="00620C23"/>
    <w:rsid w:val="0062184A"/>
    <w:rsid w:val="00624B96"/>
    <w:rsid w:val="006300B5"/>
    <w:rsid w:val="00630831"/>
    <w:rsid w:val="00630B72"/>
    <w:rsid w:val="006419B7"/>
    <w:rsid w:val="00641E67"/>
    <w:rsid w:val="006427F2"/>
    <w:rsid w:val="00644527"/>
    <w:rsid w:val="006457F2"/>
    <w:rsid w:val="0064642D"/>
    <w:rsid w:val="006477CE"/>
    <w:rsid w:val="006502C2"/>
    <w:rsid w:val="00657269"/>
    <w:rsid w:val="00660240"/>
    <w:rsid w:val="006615EA"/>
    <w:rsid w:val="006624F1"/>
    <w:rsid w:val="00665A89"/>
    <w:rsid w:val="006661C9"/>
    <w:rsid w:val="00670E26"/>
    <w:rsid w:val="00673F34"/>
    <w:rsid w:val="006752B9"/>
    <w:rsid w:val="006808A7"/>
    <w:rsid w:val="00681285"/>
    <w:rsid w:val="00687ED1"/>
    <w:rsid w:val="0069249F"/>
    <w:rsid w:val="00692F03"/>
    <w:rsid w:val="0069504D"/>
    <w:rsid w:val="006A18D1"/>
    <w:rsid w:val="006A3B1C"/>
    <w:rsid w:val="006A472F"/>
    <w:rsid w:val="006A7576"/>
    <w:rsid w:val="006B05B2"/>
    <w:rsid w:val="006B309A"/>
    <w:rsid w:val="006C0695"/>
    <w:rsid w:val="006C0900"/>
    <w:rsid w:val="006C157D"/>
    <w:rsid w:val="006C19F8"/>
    <w:rsid w:val="006C2A80"/>
    <w:rsid w:val="006C407D"/>
    <w:rsid w:val="006C624C"/>
    <w:rsid w:val="006D0659"/>
    <w:rsid w:val="006E1EAC"/>
    <w:rsid w:val="006E2683"/>
    <w:rsid w:val="006E2721"/>
    <w:rsid w:val="006E450C"/>
    <w:rsid w:val="006E6556"/>
    <w:rsid w:val="006E79E4"/>
    <w:rsid w:val="006F0066"/>
    <w:rsid w:val="006F4AF9"/>
    <w:rsid w:val="006F7D30"/>
    <w:rsid w:val="00703104"/>
    <w:rsid w:val="007042DC"/>
    <w:rsid w:val="0070474E"/>
    <w:rsid w:val="00706097"/>
    <w:rsid w:val="00706867"/>
    <w:rsid w:val="00707CC9"/>
    <w:rsid w:val="00712544"/>
    <w:rsid w:val="00712BCA"/>
    <w:rsid w:val="007134CD"/>
    <w:rsid w:val="007159CD"/>
    <w:rsid w:val="007162F5"/>
    <w:rsid w:val="00717689"/>
    <w:rsid w:val="00721F70"/>
    <w:rsid w:val="0072292D"/>
    <w:rsid w:val="00723D01"/>
    <w:rsid w:val="0072448A"/>
    <w:rsid w:val="00724497"/>
    <w:rsid w:val="00725406"/>
    <w:rsid w:val="007263C6"/>
    <w:rsid w:val="007323A0"/>
    <w:rsid w:val="00734A19"/>
    <w:rsid w:val="0073535D"/>
    <w:rsid w:val="0073592B"/>
    <w:rsid w:val="0074165C"/>
    <w:rsid w:val="00744116"/>
    <w:rsid w:val="0074570A"/>
    <w:rsid w:val="007518CC"/>
    <w:rsid w:val="00752C35"/>
    <w:rsid w:val="00754B66"/>
    <w:rsid w:val="007553F4"/>
    <w:rsid w:val="00755680"/>
    <w:rsid w:val="00755CE1"/>
    <w:rsid w:val="00757D68"/>
    <w:rsid w:val="00761827"/>
    <w:rsid w:val="007618F2"/>
    <w:rsid w:val="0076519C"/>
    <w:rsid w:val="007655FB"/>
    <w:rsid w:val="00766B0C"/>
    <w:rsid w:val="007705F1"/>
    <w:rsid w:val="00770ED0"/>
    <w:rsid w:val="0077159D"/>
    <w:rsid w:val="007732E6"/>
    <w:rsid w:val="00774A8E"/>
    <w:rsid w:val="00775C75"/>
    <w:rsid w:val="007777AF"/>
    <w:rsid w:val="00784D44"/>
    <w:rsid w:val="00786E7F"/>
    <w:rsid w:val="0078705B"/>
    <w:rsid w:val="00790FEB"/>
    <w:rsid w:val="00795049"/>
    <w:rsid w:val="007954A5"/>
    <w:rsid w:val="00796613"/>
    <w:rsid w:val="007977EA"/>
    <w:rsid w:val="00797DFD"/>
    <w:rsid w:val="007A257B"/>
    <w:rsid w:val="007A3C18"/>
    <w:rsid w:val="007B17F2"/>
    <w:rsid w:val="007C295E"/>
    <w:rsid w:val="007C33DB"/>
    <w:rsid w:val="007C3CB9"/>
    <w:rsid w:val="007C57A4"/>
    <w:rsid w:val="007D0A75"/>
    <w:rsid w:val="007D0F38"/>
    <w:rsid w:val="007D0F99"/>
    <w:rsid w:val="007D364A"/>
    <w:rsid w:val="007D4BFA"/>
    <w:rsid w:val="007E1984"/>
    <w:rsid w:val="007E2C2A"/>
    <w:rsid w:val="007E746E"/>
    <w:rsid w:val="007F2773"/>
    <w:rsid w:val="007F7812"/>
    <w:rsid w:val="00814F96"/>
    <w:rsid w:val="0081504E"/>
    <w:rsid w:val="008160F9"/>
    <w:rsid w:val="0081676A"/>
    <w:rsid w:val="008174EB"/>
    <w:rsid w:val="008203A1"/>
    <w:rsid w:val="00821180"/>
    <w:rsid w:val="00821224"/>
    <w:rsid w:val="008221C2"/>
    <w:rsid w:val="00822C93"/>
    <w:rsid w:val="00824E08"/>
    <w:rsid w:val="008268A6"/>
    <w:rsid w:val="0082761D"/>
    <w:rsid w:val="00827B7A"/>
    <w:rsid w:val="008307B5"/>
    <w:rsid w:val="00833EC6"/>
    <w:rsid w:val="0083657E"/>
    <w:rsid w:val="00837CED"/>
    <w:rsid w:val="00840F51"/>
    <w:rsid w:val="00841AE2"/>
    <w:rsid w:val="00844945"/>
    <w:rsid w:val="008465E0"/>
    <w:rsid w:val="00854B78"/>
    <w:rsid w:val="00854F65"/>
    <w:rsid w:val="00855C57"/>
    <w:rsid w:val="00860048"/>
    <w:rsid w:val="00860C25"/>
    <w:rsid w:val="00860D02"/>
    <w:rsid w:val="00860E6A"/>
    <w:rsid w:val="0086113E"/>
    <w:rsid w:val="008627D8"/>
    <w:rsid w:val="008667CD"/>
    <w:rsid w:val="00867B79"/>
    <w:rsid w:val="00870B7D"/>
    <w:rsid w:val="00872B14"/>
    <w:rsid w:val="008764AB"/>
    <w:rsid w:val="00880580"/>
    <w:rsid w:val="00880CFC"/>
    <w:rsid w:val="008879B0"/>
    <w:rsid w:val="008926BB"/>
    <w:rsid w:val="00892A52"/>
    <w:rsid w:val="00892AA5"/>
    <w:rsid w:val="00893F37"/>
    <w:rsid w:val="008953FA"/>
    <w:rsid w:val="00896351"/>
    <w:rsid w:val="008964B1"/>
    <w:rsid w:val="008A0F75"/>
    <w:rsid w:val="008A27CE"/>
    <w:rsid w:val="008A383A"/>
    <w:rsid w:val="008A4AB6"/>
    <w:rsid w:val="008A7761"/>
    <w:rsid w:val="008B3777"/>
    <w:rsid w:val="008B5255"/>
    <w:rsid w:val="008B5903"/>
    <w:rsid w:val="008B66F3"/>
    <w:rsid w:val="008B7044"/>
    <w:rsid w:val="008B7FFB"/>
    <w:rsid w:val="008C33FB"/>
    <w:rsid w:val="008C77A3"/>
    <w:rsid w:val="008C7A54"/>
    <w:rsid w:val="008D1E55"/>
    <w:rsid w:val="008D39F7"/>
    <w:rsid w:val="008D5FEF"/>
    <w:rsid w:val="008E3309"/>
    <w:rsid w:val="008E3A8B"/>
    <w:rsid w:val="008E462B"/>
    <w:rsid w:val="008E50AC"/>
    <w:rsid w:val="008F0A8F"/>
    <w:rsid w:val="008F11CD"/>
    <w:rsid w:val="008F46E7"/>
    <w:rsid w:val="00905BEC"/>
    <w:rsid w:val="00910C12"/>
    <w:rsid w:val="00910E44"/>
    <w:rsid w:val="00914F40"/>
    <w:rsid w:val="009159CD"/>
    <w:rsid w:val="00915B1F"/>
    <w:rsid w:val="00920040"/>
    <w:rsid w:val="009258E7"/>
    <w:rsid w:val="00926AE0"/>
    <w:rsid w:val="00930393"/>
    <w:rsid w:val="009315A6"/>
    <w:rsid w:val="009319C0"/>
    <w:rsid w:val="0093426D"/>
    <w:rsid w:val="009360A6"/>
    <w:rsid w:val="00936A2E"/>
    <w:rsid w:val="00937CED"/>
    <w:rsid w:val="00942178"/>
    <w:rsid w:val="00943744"/>
    <w:rsid w:val="009555C7"/>
    <w:rsid w:val="00955C5B"/>
    <w:rsid w:val="0096232E"/>
    <w:rsid w:val="00963823"/>
    <w:rsid w:val="00966384"/>
    <w:rsid w:val="0096781A"/>
    <w:rsid w:val="00970E3D"/>
    <w:rsid w:val="00975526"/>
    <w:rsid w:val="0097689D"/>
    <w:rsid w:val="00982DD3"/>
    <w:rsid w:val="00984FB6"/>
    <w:rsid w:val="00997237"/>
    <w:rsid w:val="009A216C"/>
    <w:rsid w:val="009B0088"/>
    <w:rsid w:val="009B0C5A"/>
    <w:rsid w:val="009B7434"/>
    <w:rsid w:val="009B7CC1"/>
    <w:rsid w:val="009C0884"/>
    <w:rsid w:val="009C451E"/>
    <w:rsid w:val="009C6928"/>
    <w:rsid w:val="009D2849"/>
    <w:rsid w:val="009E1931"/>
    <w:rsid w:val="009E1D1F"/>
    <w:rsid w:val="009E202D"/>
    <w:rsid w:val="009E56A0"/>
    <w:rsid w:val="009E5F6F"/>
    <w:rsid w:val="009E62A4"/>
    <w:rsid w:val="009E6E30"/>
    <w:rsid w:val="009E7748"/>
    <w:rsid w:val="009F0EC2"/>
    <w:rsid w:val="009F244E"/>
    <w:rsid w:val="009F4668"/>
    <w:rsid w:val="009F53CE"/>
    <w:rsid w:val="009F6852"/>
    <w:rsid w:val="009F6D54"/>
    <w:rsid w:val="00A06C93"/>
    <w:rsid w:val="00A07A14"/>
    <w:rsid w:val="00A116B6"/>
    <w:rsid w:val="00A11C4B"/>
    <w:rsid w:val="00A12C7B"/>
    <w:rsid w:val="00A12E6A"/>
    <w:rsid w:val="00A14BDD"/>
    <w:rsid w:val="00A2309C"/>
    <w:rsid w:val="00A23447"/>
    <w:rsid w:val="00A238A0"/>
    <w:rsid w:val="00A240C3"/>
    <w:rsid w:val="00A3028D"/>
    <w:rsid w:val="00A30E0D"/>
    <w:rsid w:val="00A327A3"/>
    <w:rsid w:val="00A36FFF"/>
    <w:rsid w:val="00A41879"/>
    <w:rsid w:val="00A43EF5"/>
    <w:rsid w:val="00A441B8"/>
    <w:rsid w:val="00A4755A"/>
    <w:rsid w:val="00A47E51"/>
    <w:rsid w:val="00A5072E"/>
    <w:rsid w:val="00A52F80"/>
    <w:rsid w:val="00A53F9B"/>
    <w:rsid w:val="00A543DD"/>
    <w:rsid w:val="00A55783"/>
    <w:rsid w:val="00A56EDD"/>
    <w:rsid w:val="00A63364"/>
    <w:rsid w:val="00A7237E"/>
    <w:rsid w:val="00A7293B"/>
    <w:rsid w:val="00A72CE6"/>
    <w:rsid w:val="00A747CE"/>
    <w:rsid w:val="00A76C95"/>
    <w:rsid w:val="00A7728C"/>
    <w:rsid w:val="00A773C2"/>
    <w:rsid w:val="00A77ABF"/>
    <w:rsid w:val="00A81258"/>
    <w:rsid w:val="00A8477B"/>
    <w:rsid w:val="00A87DD7"/>
    <w:rsid w:val="00A87F16"/>
    <w:rsid w:val="00A97804"/>
    <w:rsid w:val="00AA074C"/>
    <w:rsid w:val="00AB1712"/>
    <w:rsid w:val="00AB3061"/>
    <w:rsid w:val="00AC0CDF"/>
    <w:rsid w:val="00AC1D8D"/>
    <w:rsid w:val="00AC6DE0"/>
    <w:rsid w:val="00AC72DC"/>
    <w:rsid w:val="00AC7B44"/>
    <w:rsid w:val="00AD0BCF"/>
    <w:rsid w:val="00AD1A2B"/>
    <w:rsid w:val="00AD5765"/>
    <w:rsid w:val="00AE0117"/>
    <w:rsid w:val="00AE1BA4"/>
    <w:rsid w:val="00AE2913"/>
    <w:rsid w:val="00AF218D"/>
    <w:rsid w:val="00AF2D82"/>
    <w:rsid w:val="00B00C16"/>
    <w:rsid w:val="00B00D35"/>
    <w:rsid w:val="00B0666C"/>
    <w:rsid w:val="00B06EB0"/>
    <w:rsid w:val="00B0700D"/>
    <w:rsid w:val="00B1045D"/>
    <w:rsid w:val="00B10985"/>
    <w:rsid w:val="00B11D1E"/>
    <w:rsid w:val="00B166EF"/>
    <w:rsid w:val="00B16F82"/>
    <w:rsid w:val="00B2052B"/>
    <w:rsid w:val="00B2242B"/>
    <w:rsid w:val="00B240A4"/>
    <w:rsid w:val="00B25394"/>
    <w:rsid w:val="00B312DB"/>
    <w:rsid w:val="00B341EA"/>
    <w:rsid w:val="00B34F12"/>
    <w:rsid w:val="00B406C6"/>
    <w:rsid w:val="00B41EC5"/>
    <w:rsid w:val="00B421AC"/>
    <w:rsid w:val="00B45CC6"/>
    <w:rsid w:val="00B46DA5"/>
    <w:rsid w:val="00B4738F"/>
    <w:rsid w:val="00B50412"/>
    <w:rsid w:val="00B513F4"/>
    <w:rsid w:val="00B5374A"/>
    <w:rsid w:val="00B56D2C"/>
    <w:rsid w:val="00B600F5"/>
    <w:rsid w:val="00B66B12"/>
    <w:rsid w:val="00B67E0A"/>
    <w:rsid w:val="00B7010E"/>
    <w:rsid w:val="00B71000"/>
    <w:rsid w:val="00B717D2"/>
    <w:rsid w:val="00B71AFE"/>
    <w:rsid w:val="00B722E3"/>
    <w:rsid w:val="00B7230C"/>
    <w:rsid w:val="00B734DE"/>
    <w:rsid w:val="00B74E13"/>
    <w:rsid w:val="00B76493"/>
    <w:rsid w:val="00B76BEA"/>
    <w:rsid w:val="00B7733F"/>
    <w:rsid w:val="00B84B97"/>
    <w:rsid w:val="00B92D93"/>
    <w:rsid w:val="00B93362"/>
    <w:rsid w:val="00B934D0"/>
    <w:rsid w:val="00B94EEE"/>
    <w:rsid w:val="00BA029E"/>
    <w:rsid w:val="00BA08C6"/>
    <w:rsid w:val="00BA4516"/>
    <w:rsid w:val="00BA5980"/>
    <w:rsid w:val="00BA5DAC"/>
    <w:rsid w:val="00BB0ADD"/>
    <w:rsid w:val="00BB12EB"/>
    <w:rsid w:val="00BB2AB5"/>
    <w:rsid w:val="00BB6769"/>
    <w:rsid w:val="00BB764A"/>
    <w:rsid w:val="00BC49B2"/>
    <w:rsid w:val="00BD3200"/>
    <w:rsid w:val="00BE1F6C"/>
    <w:rsid w:val="00BE26F6"/>
    <w:rsid w:val="00BE34CF"/>
    <w:rsid w:val="00BE76C6"/>
    <w:rsid w:val="00BF1320"/>
    <w:rsid w:val="00BF156F"/>
    <w:rsid w:val="00BF4DBB"/>
    <w:rsid w:val="00C02DBB"/>
    <w:rsid w:val="00C04B15"/>
    <w:rsid w:val="00C10374"/>
    <w:rsid w:val="00C1065C"/>
    <w:rsid w:val="00C1396E"/>
    <w:rsid w:val="00C223BD"/>
    <w:rsid w:val="00C2346D"/>
    <w:rsid w:val="00C2442D"/>
    <w:rsid w:val="00C255FB"/>
    <w:rsid w:val="00C3195D"/>
    <w:rsid w:val="00C32C80"/>
    <w:rsid w:val="00C405E8"/>
    <w:rsid w:val="00C42CD2"/>
    <w:rsid w:val="00C4426F"/>
    <w:rsid w:val="00C462CE"/>
    <w:rsid w:val="00C4704C"/>
    <w:rsid w:val="00C50816"/>
    <w:rsid w:val="00C531AD"/>
    <w:rsid w:val="00C613BE"/>
    <w:rsid w:val="00C64339"/>
    <w:rsid w:val="00C66F98"/>
    <w:rsid w:val="00C702EA"/>
    <w:rsid w:val="00C71279"/>
    <w:rsid w:val="00C76608"/>
    <w:rsid w:val="00C772B9"/>
    <w:rsid w:val="00C80347"/>
    <w:rsid w:val="00C80486"/>
    <w:rsid w:val="00C85EA8"/>
    <w:rsid w:val="00C929FF"/>
    <w:rsid w:val="00CA4A22"/>
    <w:rsid w:val="00CA4C84"/>
    <w:rsid w:val="00CA5708"/>
    <w:rsid w:val="00CA5B0F"/>
    <w:rsid w:val="00CB1C53"/>
    <w:rsid w:val="00CB23C2"/>
    <w:rsid w:val="00CB6650"/>
    <w:rsid w:val="00CC24A1"/>
    <w:rsid w:val="00CC2DBA"/>
    <w:rsid w:val="00CC40CE"/>
    <w:rsid w:val="00CC6AA7"/>
    <w:rsid w:val="00CC7040"/>
    <w:rsid w:val="00CD44BF"/>
    <w:rsid w:val="00CD644E"/>
    <w:rsid w:val="00CD6876"/>
    <w:rsid w:val="00CD795F"/>
    <w:rsid w:val="00CE051A"/>
    <w:rsid w:val="00CE125F"/>
    <w:rsid w:val="00CE5952"/>
    <w:rsid w:val="00CE7738"/>
    <w:rsid w:val="00CF0607"/>
    <w:rsid w:val="00CF0E86"/>
    <w:rsid w:val="00CF2FC4"/>
    <w:rsid w:val="00CF44CE"/>
    <w:rsid w:val="00CF7342"/>
    <w:rsid w:val="00D029F8"/>
    <w:rsid w:val="00D04711"/>
    <w:rsid w:val="00D12F50"/>
    <w:rsid w:val="00D13F0C"/>
    <w:rsid w:val="00D163EB"/>
    <w:rsid w:val="00D1754E"/>
    <w:rsid w:val="00D2409C"/>
    <w:rsid w:val="00D27762"/>
    <w:rsid w:val="00D4594D"/>
    <w:rsid w:val="00D464C6"/>
    <w:rsid w:val="00D47A67"/>
    <w:rsid w:val="00D518E5"/>
    <w:rsid w:val="00D558F3"/>
    <w:rsid w:val="00D61F26"/>
    <w:rsid w:val="00D63907"/>
    <w:rsid w:val="00D63F93"/>
    <w:rsid w:val="00D644BA"/>
    <w:rsid w:val="00D66DC0"/>
    <w:rsid w:val="00D673E8"/>
    <w:rsid w:val="00D70847"/>
    <w:rsid w:val="00D72DC1"/>
    <w:rsid w:val="00D73A84"/>
    <w:rsid w:val="00D742C3"/>
    <w:rsid w:val="00D75162"/>
    <w:rsid w:val="00D76F10"/>
    <w:rsid w:val="00D772B7"/>
    <w:rsid w:val="00D80B13"/>
    <w:rsid w:val="00D83353"/>
    <w:rsid w:val="00D840CA"/>
    <w:rsid w:val="00D84A16"/>
    <w:rsid w:val="00D8650D"/>
    <w:rsid w:val="00DA167B"/>
    <w:rsid w:val="00DA1F19"/>
    <w:rsid w:val="00DA25E5"/>
    <w:rsid w:val="00DA5099"/>
    <w:rsid w:val="00DA6B18"/>
    <w:rsid w:val="00DA79F0"/>
    <w:rsid w:val="00DB279E"/>
    <w:rsid w:val="00DB293F"/>
    <w:rsid w:val="00DB41C0"/>
    <w:rsid w:val="00DB4693"/>
    <w:rsid w:val="00DB6D23"/>
    <w:rsid w:val="00DC030E"/>
    <w:rsid w:val="00DC599A"/>
    <w:rsid w:val="00DD1132"/>
    <w:rsid w:val="00DD24D0"/>
    <w:rsid w:val="00DD30F3"/>
    <w:rsid w:val="00DD5B97"/>
    <w:rsid w:val="00DE0403"/>
    <w:rsid w:val="00DE07CB"/>
    <w:rsid w:val="00DE40A9"/>
    <w:rsid w:val="00DE461D"/>
    <w:rsid w:val="00DE4788"/>
    <w:rsid w:val="00DE6733"/>
    <w:rsid w:val="00DE6EC7"/>
    <w:rsid w:val="00DE7C94"/>
    <w:rsid w:val="00DF065B"/>
    <w:rsid w:val="00DF168B"/>
    <w:rsid w:val="00DF596B"/>
    <w:rsid w:val="00DF5BDB"/>
    <w:rsid w:val="00DF6B65"/>
    <w:rsid w:val="00E044D7"/>
    <w:rsid w:val="00E0584D"/>
    <w:rsid w:val="00E206A3"/>
    <w:rsid w:val="00E209EA"/>
    <w:rsid w:val="00E23F4D"/>
    <w:rsid w:val="00E24347"/>
    <w:rsid w:val="00E25392"/>
    <w:rsid w:val="00E262D0"/>
    <w:rsid w:val="00E32BA4"/>
    <w:rsid w:val="00E4071F"/>
    <w:rsid w:val="00E42342"/>
    <w:rsid w:val="00E42A82"/>
    <w:rsid w:val="00E43982"/>
    <w:rsid w:val="00E43DFF"/>
    <w:rsid w:val="00E51495"/>
    <w:rsid w:val="00E51753"/>
    <w:rsid w:val="00E51C8A"/>
    <w:rsid w:val="00E53133"/>
    <w:rsid w:val="00E617CE"/>
    <w:rsid w:val="00E64ECC"/>
    <w:rsid w:val="00E719E4"/>
    <w:rsid w:val="00E71E86"/>
    <w:rsid w:val="00E808A1"/>
    <w:rsid w:val="00E816D3"/>
    <w:rsid w:val="00E90556"/>
    <w:rsid w:val="00E9439B"/>
    <w:rsid w:val="00E95E30"/>
    <w:rsid w:val="00E964AB"/>
    <w:rsid w:val="00EA0A21"/>
    <w:rsid w:val="00EA0D8C"/>
    <w:rsid w:val="00EA2D10"/>
    <w:rsid w:val="00EA470B"/>
    <w:rsid w:val="00EA724A"/>
    <w:rsid w:val="00EB355D"/>
    <w:rsid w:val="00EB3F83"/>
    <w:rsid w:val="00EB7015"/>
    <w:rsid w:val="00EC4273"/>
    <w:rsid w:val="00EC74B7"/>
    <w:rsid w:val="00ED0404"/>
    <w:rsid w:val="00ED0D93"/>
    <w:rsid w:val="00ED24E5"/>
    <w:rsid w:val="00ED30DF"/>
    <w:rsid w:val="00ED33A4"/>
    <w:rsid w:val="00ED3952"/>
    <w:rsid w:val="00ED697D"/>
    <w:rsid w:val="00ED701E"/>
    <w:rsid w:val="00EE0089"/>
    <w:rsid w:val="00EE16F7"/>
    <w:rsid w:val="00EE37D6"/>
    <w:rsid w:val="00EE6BBE"/>
    <w:rsid w:val="00EF29B8"/>
    <w:rsid w:val="00EF418F"/>
    <w:rsid w:val="00EF5402"/>
    <w:rsid w:val="00EF619F"/>
    <w:rsid w:val="00F001AC"/>
    <w:rsid w:val="00F01C5B"/>
    <w:rsid w:val="00F01D63"/>
    <w:rsid w:val="00F01E9B"/>
    <w:rsid w:val="00F04F77"/>
    <w:rsid w:val="00F075BB"/>
    <w:rsid w:val="00F07AB6"/>
    <w:rsid w:val="00F10077"/>
    <w:rsid w:val="00F12969"/>
    <w:rsid w:val="00F13338"/>
    <w:rsid w:val="00F13DA5"/>
    <w:rsid w:val="00F16327"/>
    <w:rsid w:val="00F213BD"/>
    <w:rsid w:val="00F23495"/>
    <w:rsid w:val="00F23D13"/>
    <w:rsid w:val="00F243C0"/>
    <w:rsid w:val="00F30267"/>
    <w:rsid w:val="00F30272"/>
    <w:rsid w:val="00F31486"/>
    <w:rsid w:val="00F339A8"/>
    <w:rsid w:val="00F34AF3"/>
    <w:rsid w:val="00F41C90"/>
    <w:rsid w:val="00F46B68"/>
    <w:rsid w:val="00F55F0F"/>
    <w:rsid w:val="00F6153B"/>
    <w:rsid w:val="00F655A6"/>
    <w:rsid w:val="00F66338"/>
    <w:rsid w:val="00F70012"/>
    <w:rsid w:val="00F71569"/>
    <w:rsid w:val="00F71E9E"/>
    <w:rsid w:val="00F74FBB"/>
    <w:rsid w:val="00F7520F"/>
    <w:rsid w:val="00F77C51"/>
    <w:rsid w:val="00F80E22"/>
    <w:rsid w:val="00F80E98"/>
    <w:rsid w:val="00F82463"/>
    <w:rsid w:val="00F83456"/>
    <w:rsid w:val="00F83F73"/>
    <w:rsid w:val="00F84FE5"/>
    <w:rsid w:val="00F94E42"/>
    <w:rsid w:val="00F96790"/>
    <w:rsid w:val="00FA360A"/>
    <w:rsid w:val="00FA4F95"/>
    <w:rsid w:val="00FA5798"/>
    <w:rsid w:val="00FA68B8"/>
    <w:rsid w:val="00FA76D6"/>
    <w:rsid w:val="00FB4D08"/>
    <w:rsid w:val="00FB62E1"/>
    <w:rsid w:val="00FC4FC8"/>
    <w:rsid w:val="00FC5F0F"/>
    <w:rsid w:val="00FC610E"/>
    <w:rsid w:val="00FC6237"/>
    <w:rsid w:val="00FC734A"/>
    <w:rsid w:val="00FD257B"/>
    <w:rsid w:val="00FD3515"/>
    <w:rsid w:val="00FD5968"/>
    <w:rsid w:val="00FD6705"/>
    <w:rsid w:val="00FE14FB"/>
    <w:rsid w:val="00FF331A"/>
    <w:rsid w:val="00FF5056"/>
    <w:rsid w:val="00FF57CC"/>
    <w:rsid w:val="00FF5926"/>
    <w:rsid w:val="00FF6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mic Sans MS" w:eastAsiaTheme="minorHAnsi" w:hAnsi="Comic Sans MS" w:cstheme="minorBidi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69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mic Sans MS" w:eastAsiaTheme="minorHAnsi" w:hAnsi="Comic Sans MS" w:cstheme="minorBidi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69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272</Words>
  <Characters>155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bie</dc:creator>
  <cp:lastModifiedBy>Debbie</cp:lastModifiedBy>
  <cp:revision>1</cp:revision>
  <dcterms:created xsi:type="dcterms:W3CDTF">2018-01-06T17:44:00Z</dcterms:created>
  <dcterms:modified xsi:type="dcterms:W3CDTF">2018-01-06T18:14:00Z</dcterms:modified>
</cp:coreProperties>
</file>